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нститут 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>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proofErr w:type="gramEnd"/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</w:t>
      </w:r>
      <w:proofErr w:type="gramEnd"/>
      <w:r w:rsidRPr="003C1C7B">
        <w:rPr>
          <w:rFonts w:ascii="Times New Roman" w:hAnsi="Times New Roman"/>
          <w:sz w:val="28"/>
          <w:szCs w:val="28"/>
          <w:u w:val="single"/>
        </w:rPr>
        <w:t xml:space="preserve">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862224" w:rsidRPr="00862224" w:rsidRDefault="009971D4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634666" w:history="1"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и сокращения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E1A50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Default="009E1A50" w:rsidP="0086222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63468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634666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634667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 xml:space="preserve">вида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634668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634669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C35E80" w:rsidRDefault="00C35E80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</w:t>
      </w:r>
      <w:r w:rsidRPr="00535D98">
        <w:rPr>
          <w:rFonts w:ascii="Times New Roman" w:hAnsi="Times New Roman"/>
          <w:sz w:val="28"/>
          <w:szCs w:val="28"/>
        </w:rPr>
        <w:lastRenderedPageBreak/>
        <w:t xml:space="preserve">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proofErr w:type="spellStart"/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адавать свои правила разрешения/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634670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>использование байесовских алгоритмов, которые себя достаточно хорошо зарекомендовали в борьбе со спамом. Однако у этого варианта есть свои 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634671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37775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37776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37776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37776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37776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37776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37776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37776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37776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roofErr w:type="gramStart"/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37776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37776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37777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37777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roofErr w:type="gramStart"/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37777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37777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37777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37777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37777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37777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A21978" w:rsidRPr="00A21978">
        <w:rPr>
          <w:rFonts w:ascii="Times New Roman" w:hAnsi="Times New Roman"/>
          <w:sz w:val="28"/>
          <w:szCs w:val="28"/>
        </w:rPr>
        <w:t>л</w:t>
      </w:r>
      <w:r w:rsidR="006D103D" w:rsidRPr="00A21978">
        <w:rPr>
          <w:rFonts w:ascii="Times New Roman" w:hAnsi="Times New Roman"/>
          <w:sz w:val="28"/>
          <w:szCs w:val="28"/>
        </w:rPr>
        <w:t>ог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37777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>шагово</w:t>
      </w:r>
      <w:r w:rsidR="008C2136">
        <w:rPr>
          <w:rFonts w:ascii="Times New Roman" w:hAnsi="Times New Roman"/>
          <w:sz w:val="28"/>
          <w:szCs w:val="28"/>
        </w:rPr>
        <w:t xml:space="preserve"> –</w:t>
      </w:r>
      <w:r w:rsidR="002B24E8">
        <w:rPr>
          <w:rFonts w:ascii="Times New Roman" w:hAnsi="Times New Roman"/>
          <w:sz w:val="28"/>
          <w:szCs w:val="28"/>
        </w:rPr>
        <w:t xml:space="preserve">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8377779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</w:t>
      </w:r>
      <w:r w:rsidR="007C39FE">
        <w:rPr>
          <w:rFonts w:ascii="Times New Roman" w:hAnsi="Times New Roman"/>
          <w:sz w:val="28"/>
          <w:szCs w:val="28"/>
        </w:rPr>
        <w:t>адает в какую-то категорию. Одним</w:t>
      </w:r>
      <w:r w:rsidR="002B24E8">
        <w:rPr>
          <w:rFonts w:ascii="Times New Roman" w:hAnsi="Times New Roman"/>
          <w:sz w:val="28"/>
          <w:szCs w:val="28"/>
        </w:rPr>
        <w:t xml:space="preserve"> из популяр</w:t>
      </w:r>
      <w:r w:rsidR="007C39FE">
        <w:rPr>
          <w:rFonts w:ascii="Times New Roman" w:hAnsi="Times New Roman"/>
          <w:sz w:val="28"/>
          <w:szCs w:val="28"/>
        </w:rPr>
        <w:t>ных алгоритмов данного метода является</w:t>
      </w:r>
      <w:r w:rsidR="002B24E8">
        <w:rPr>
          <w:rFonts w:ascii="Times New Roman" w:hAnsi="Times New Roman"/>
          <w:sz w:val="28"/>
          <w:szCs w:val="28"/>
        </w:rPr>
        <w:t xml:space="preserve">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61547" cy="31146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0347" cy="3123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A2D" w:rsidRPr="00A93B08" w:rsidRDefault="00A60D48" w:rsidP="0023131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8377780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8377781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8377782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8377783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634672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634673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37778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37778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37778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37778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37778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37778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37779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37779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37779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37779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roofErr w:type="gramStart"/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37779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37779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37779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37779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37779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37779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37780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37780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37780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37780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37780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37780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37780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37780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37780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37780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37781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37781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37781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37781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37781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37781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6346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37781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37781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37781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37781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37782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37782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37782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37782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37782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37782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37782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37782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37782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37782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8377830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37783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roofErr w:type="gramStart"/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37783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37783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37783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37783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37783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37783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37783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37783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634675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37784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37784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</w:t>
      </w:r>
      <w:r>
        <w:rPr>
          <w:rFonts w:ascii="Times New Roman" w:hAnsi="Times New Roman"/>
          <w:sz w:val="28"/>
          <w:szCs w:val="28"/>
        </w:rPr>
        <w:lastRenderedPageBreak/>
        <w:t>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37784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37784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37784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37784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37784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37784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roofErr w:type="gramStart"/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37784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37784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37785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37785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377852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37785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37785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37785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37785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37785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37785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37785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377860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37786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37786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634676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(указывает </w:t>
      </w:r>
      <w:r w:rsidR="00A40537">
        <w:rPr>
          <w:rFonts w:ascii="Times New Roman" w:hAnsi="Times New Roman"/>
          <w:sz w:val="28"/>
          <w:szCs w:val="28"/>
        </w:rPr>
        <w:lastRenderedPageBreak/>
        <w:t>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634677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05E808" wp14:editId="2BA32EE8">
            <wp:extent cx="4486246" cy="30562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667" cy="30613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634678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 xml:space="preserve">Можно ограничивать часть используемых </w:t>
      </w:r>
      <w:r w:rsidR="00D62326" w:rsidRPr="00F547EF">
        <w:rPr>
          <w:rFonts w:ascii="Times New Roman" w:hAnsi="Times New Roman"/>
          <w:sz w:val="28"/>
          <w:szCs w:val="28"/>
        </w:rPr>
        <w:lastRenderedPageBreak/>
        <w:t>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 xml:space="preserve">етоды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11481F">
        <w:rPr>
          <w:rFonts w:ascii="Times New Roman" w:hAnsi="Times New Roman"/>
          <w:sz w:val="28"/>
          <w:szCs w:val="28"/>
        </w:rPr>
        <w:t xml:space="preserve">взаимодействие с веб-фильтром через веб-консоль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к и остановка веб прокси-сервера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634679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 xml:space="preserve">в различных участках программы одна и та же переменная может </w:t>
      </w:r>
      <w:r w:rsidR="00FB25BD" w:rsidRPr="00FB25BD">
        <w:rPr>
          <w:rFonts w:ascii="Times New Roman" w:hAnsi="Times New Roman"/>
          <w:sz w:val="28"/>
          <w:szCs w:val="28"/>
        </w:rPr>
        <w:lastRenderedPageBreak/>
        <w:t>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634680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634681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работы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634682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86D7A" w:rsidRPr="00886D7A">
        <w:rPr>
          <w:rFonts w:ascii="Times New Roman" w:hAnsi="Times New Roman"/>
          <w:sz w:val="28"/>
          <w:szCs w:val="28"/>
        </w:rPr>
        <w:t>/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 w:rsidR="000C43CB">
        <w:rPr>
          <w:rFonts w:ascii="Times New Roman" w:hAnsi="Times New Roman"/>
          <w:i/>
          <w:sz w:val="28"/>
          <w:szCs w:val="28"/>
        </w:rPr>
        <w:t>s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lastRenderedPageBreak/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</w:t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5D4A11">
        <w:rPr>
          <w:rFonts w:ascii="Times New Roman" w:hAnsi="Times New Roman"/>
          <w:sz w:val="28"/>
          <w:szCs w:val="28"/>
        </w:rPr>
        <w:t>тип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На рисунке 9 показана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веб-фильтра в нотации </w:t>
      </w:r>
      <w:r w:rsidR="00092C90">
        <w:rPr>
          <w:rFonts w:ascii="Times New Roman" w:hAnsi="Times New Roman"/>
          <w:i/>
          <w:sz w:val="28"/>
          <w:szCs w:val="28"/>
          <w:lang w:val="en-US"/>
        </w:rPr>
        <w:t>UML</w:t>
      </w:r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 (на основании данных классификации)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451347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662305"/>
            <wp:effectExtent l="0" t="0" r="6985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hostInBlacklist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634683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</w:t>
      </w:r>
      <w:proofErr w:type="gramStart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10.v</w:t>
      </w:r>
      <w:proofErr w:type="gramEnd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E62F4F" w:rsidRPr="00A57351" w:rsidRDefault="00A57351" w:rsidP="00A5735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41160" w:rsidRDefault="00541160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41160" w:rsidRDefault="00541160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41160" w:rsidRDefault="00541160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634684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</w:t>
      </w:r>
      <w:bookmarkStart w:id="28" w:name="_GoBack"/>
      <w:bookmarkEnd w:id="28"/>
      <w:r w:rsidR="00C02A35">
        <w:rPr>
          <w:rFonts w:ascii="Times New Roman" w:hAnsi="Times New Roman"/>
          <w:sz w:val="28"/>
          <w:szCs w:val="28"/>
        </w:rPr>
        <w:t>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</w:t>
      </w:r>
      <w:proofErr w:type="spellStart"/>
      <w:r w:rsidR="00543A9D">
        <w:rPr>
          <w:rFonts w:ascii="Times New Roman" w:hAnsi="Times New Roman"/>
          <w:sz w:val="28"/>
          <w:szCs w:val="28"/>
        </w:rPr>
        <w:t>мс</w:t>
      </w:r>
      <w:proofErr w:type="spellEnd"/>
      <w:r w:rsidR="00543A9D">
        <w:rPr>
          <w:rFonts w:ascii="Times New Roman" w:hAnsi="Times New Roman"/>
          <w:sz w:val="28"/>
          <w:szCs w:val="28"/>
        </w:rPr>
        <w:t>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377863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377864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377865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37786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37786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634685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 xml:space="preserve">веб-фильтром была реализована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E63448" w:rsidRDefault="00A5747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ый веб-фильтр можно </w:t>
      </w:r>
      <w:proofErr w:type="gramStart"/>
      <w:r w:rsidR="00681193">
        <w:rPr>
          <w:rFonts w:ascii="Times New Roman" w:hAnsi="Times New Roman"/>
          <w:sz w:val="28"/>
          <w:szCs w:val="28"/>
        </w:rPr>
        <w:t>устанавливать</w:t>
      </w:r>
      <w:proofErr w:type="gramEnd"/>
      <w:r>
        <w:rPr>
          <w:rFonts w:ascii="Times New Roman" w:hAnsi="Times New Roman"/>
          <w:sz w:val="28"/>
          <w:szCs w:val="28"/>
        </w:rPr>
        <w:t xml:space="preserve"> как на шлюз сети, так и на </w:t>
      </w:r>
      <w:r w:rsidR="00681193">
        <w:rPr>
          <w:rFonts w:ascii="Times New Roman" w:hAnsi="Times New Roman"/>
          <w:sz w:val="28"/>
          <w:szCs w:val="28"/>
        </w:rPr>
        <w:t xml:space="preserve">конечные рабочие станции.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34634686"/>
      <w:bookmarkStart w:id="31" w:name="_Toc526682674"/>
      <w:bookmarkStart w:id="32" w:name="_Toc526700440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0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634687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proofErr w:type="gramEnd"/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1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634688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th.ex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1A50" w:rsidRDefault="009E1A50" w:rsidP="00445E14">
      <w:r>
        <w:separator/>
      </w:r>
    </w:p>
  </w:endnote>
  <w:endnote w:type="continuationSeparator" w:id="0">
    <w:p w:rsidR="009E1A50" w:rsidRDefault="009E1A50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1C7B" w:rsidRDefault="003C1C7B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E50111">
      <w:rPr>
        <w:noProof/>
      </w:rPr>
      <w:t>19</w:t>
    </w:r>
    <w:r>
      <w:fldChar w:fldCharType="end"/>
    </w:r>
  </w:p>
  <w:p w:rsidR="003C1C7B" w:rsidRDefault="003C1C7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1A50" w:rsidRDefault="009E1A50" w:rsidP="00445E14">
      <w:r>
        <w:separator/>
      </w:r>
    </w:p>
  </w:footnote>
  <w:footnote w:type="continuationSeparator" w:id="0">
    <w:p w:rsidR="009E1A50" w:rsidRDefault="009E1A50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4AB"/>
    <w:rsid w:val="0000597D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C76"/>
    <w:rsid w:val="00027B6F"/>
    <w:rsid w:val="000351C8"/>
    <w:rsid w:val="00040EE2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53CB"/>
    <w:rsid w:val="00465824"/>
    <w:rsid w:val="00465D87"/>
    <w:rsid w:val="004678B0"/>
    <w:rsid w:val="00472165"/>
    <w:rsid w:val="0047401B"/>
    <w:rsid w:val="004751B7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24DC"/>
    <w:rsid w:val="00642618"/>
    <w:rsid w:val="006442B2"/>
    <w:rsid w:val="006452C8"/>
    <w:rsid w:val="00645971"/>
    <w:rsid w:val="0064658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3AE"/>
    <w:rsid w:val="00E86E3A"/>
    <w:rsid w:val="00E91D8F"/>
    <w:rsid w:val="00E92E8B"/>
    <w:rsid w:val="00E939AE"/>
    <w:rsid w:val="00E94838"/>
    <w:rsid w:val="00E97670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71638C"/>
  <w15:chartTrackingRefBased/>
  <w15:docId w15:val="{D7AB075E-9724-41A1-8116-0D92C5850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g"/><Relationship Id="rId205" Type="http://schemas.openxmlformats.org/officeDocument/2006/relationships/oleObject" Target="embeddings/oleObject10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1.jpg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g"/><Relationship Id="rId190" Type="http://schemas.openxmlformats.org/officeDocument/2006/relationships/image" Target="media/image79.jp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2956FC-CCE3-4224-B396-D8D2000470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37</TotalTime>
  <Pages>60</Pages>
  <Words>12215</Words>
  <Characters>69632</Characters>
  <Application>Microsoft Office Word</Application>
  <DocSecurity>0</DocSecurity>
  <Lines>580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84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91</cp:revision>
  <cp:lastPrinted>2019-01-07T10:45:00Z</cp:lastPrinted>
  <dcterms:created xsi:type="dcterms:W3CDTF">2018-10-22T18:43:00Z</dcterms:created>
  <dcterms:modified xsi:type="dcterms:W3CDTF">2019-01-07T10:46:00Z</dcterms:modified>
</cp:coreProperties>
</file>